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51444A2" w14:textId="77777777" w:rsidR="00356CC5" w:rsidRPr="00A723EE" w:rsidRDefault="00356CC5" w:rsidP="00356CC5">
      <w:pPr>
        <w:tabs>
          <w:tab w:val="left" w:pos="426"/>
        </w:tabs>
        <w:spacing w:after="120"/>
        <w:ind w:right="-6"/>
        <w:rPr>
          <w:rFonts w:ascii="Times New Roman" w:hAnsi="Times New Roman"/>
          <w:szCs w:val="24"/>
          <w:lang w:val="en-US"/>
        </w:rPr>
      </w:pPr>
    </w:p>
    <w:p w14:paraId="761212BD" w14:textId="18335A1A" w:rsidR="00356CC5" w:rsidRPr="00682CEE" w:rsidRDefault="00356CC5" w:rsidP="00356CC5">
      <w:pPr>
        <w:tabs>
          <w:tab w:val="left" w:pos="426"/>
        </w:tabs>
        <w:spacing w:after="120"/>
        <w:ind w:right="-6"/>
        <w:rPr>
          <w:rFonts w:ascii="Times New Roman" w:hAnsi="Times New Roman"/>
          <w:color w:val="0000FF"/>
          <w:sz w:val="32"/>
          <w:szCs w:val="32"/>
          <w:lang w:val="en-US"/>
        </w:rPr>
      </w:pPr>
      <w:r w:rsidRPr="00682CEE">
        <w:rPr>
          <w:rFonts w:ascii="Times New Roman" w:hAnsi="Times New Roman"/>
          <w:sz w:val="32"/>
          <w:szCs w:val="32"/>
          <w:lang w:val="en-US"/>
        </w:rPr>
        <w:t>Name</w:t>
      </w:r>
      <w:r w:rsidRPr="00682CEE">
        <w:rPr>
          <w:rFonts w:ascii="Times New Roman" w:hAnsi="Times New Roman"/>
          <w:color w:val="0000FF"/>
          <w:sz w:val="32"/>
          <w:szCs w:val="32"/>
          <w:lang w:val="en-US"/>
        </w:rPr>
        <w:t xml:space="preserve">_______________________ </w:t>
      </w:r>
      <w:r w:rsidRPr="00682CEE">
        <w:rPr>
          <w:rFonts w:ascii="Times New Roman" w:hAnsi="Times New Roman"/>
          <w:sz w:val="32"/>
          <w:szCs w:val="32"/>
          <w:lang w:val="en-US"/>
        </w:rPr>
        <w:t>Student number</w:t>
      </w:r>
      <w:r w:rsidRPr="00682CEE"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6514D118" w14:textId="726A7D96" w:rsidR="001F3EC9" w:rsidRDefault="001F3EC9" w:rsidP="00E05AE7">
      <w:pPr>
        <w:tabs>
          <w:tab w:val="left" w:pos="3402"/>
          <w:tab w:val="left" w:pos="6237"/>
        </w:tabs>
        <w:spacing w:line="480" w:lineRule="auto"/>
        <w:ind w:left="426" w:hanging="426"/>
        <w:jc w:val="both"/>
        <w:rPr>
          <w:rFonts w:ascii="Times New Roman" w:hAnsi="Times New Roman"/>
          <w:b/>
          <w:sz w:val="32"/>
          <w:szCs w:val="32"/>
          <w:lang w:val="en-US"/>
        </w:rPr>
      </w:pPr>
    </w:p>
    <w:p w14:paraId="6330069A" w14:textId="27D28701" w:rsidR="00641EE6" w:rsidRPr="00641EE6" w:rsidRDefault="0048240B" w:rsidP="0048240B">
      <w:pPr>
        <w:tabs>
          <w:tab w:val="left" w:pos="3402"/>
          <w:tab w:val="left" w:pos="6237"/>
        </w:tabs>
        <w:spacing w:line="480" w:lineRule="auto"/>
        <w:jc w:val="both"/>
        <w:rPr>
          <w:rFonts w:ascii="Times New Roman" w:hAnsi="Times New Roman"/>
          <w:b/>
          <w:sz w:val="32"/>
          <w:szCs w:val="32"/>
          <w:lang w:val="en-US"/>
        </w:rPr>
      </w:pPr>
      <w:r>
        <w:rPr>
          <w:rFonts w:ascii="Times New Roman" w:hAnsi="Times New Roman"/>
          <w:b/>
          <w:sz w:val="32"/>
          <w:szCs w:val="32"/>
          <w:lang w:val="en-US"/>
        </w:rPr>
        <w:t>A</w:t>
      </w:r>
      <w:r w:rsidR="00641EE6">
        <w:rPr>
          <w:rFonts w:ascii="Times New Roman" w:hAnsi="Times New Roman"/>
          <w:b/>
          <w:sz w:val="32"/>
          <w:szCs w:val="32"/>
          <w:lang w:val="en-US"/>
        </w:rPr>
        <w:t xml:space="preserve">ssignment </w:t>
      </w:r>
      <w:r w:rsidR="001E2E29">
        <w:rPr>
          <w:rFonts w:ascii="Times New Roman" w:hAnsi="Times New Roman"/>
          <w:b/>
          <w:sz w:val="32"/>
          <w:szCs w:val="32"/>
          <w:lang w:val="en-US"/>
        </w:rPr>
        <w:t>2</w:t>
      </w:r>
      <w:r w:rsidR="00FC7D70">
        <w:rPr>
          <w:rFonts w:ascii="Times New Roman" w:hAnsi="Times New Roman"/>
          <w:b/>
          <w:sz w:val="32"/>
          <w:szCs w:val="32"/>
          <w:lang w:val="en-US"/>
        </w:rPr>
        <w:t xml:space="preserve"> (2p)</w:t>
      </w:r>
    </w:p>
    <w:p w14:paraId="447A2394" w14:textId="16A79ACD" w:rsidR="00641EE6" w:rsidRPr="001E2E29" w:rsidRDefault="00471E69" w:rsidP="00641EE6">
      <w:pPr>
        <w:spacing w:line="360" w:lineRule="exact"/>
        <w:jc w:val="both"/>
        <w:rPr>
          <w:rFonts w:ascii="Times New Roman" w:hAnsi="Times New Roman"/>
          <w:szCs w:val="24"/>
          <w:lang w:val="en-US"/>
        </w:rPr>
      </w:pPr>
      <w:r w:rsidRPr="001E2E29">
        <w:rPr>
          <w:rFonts w:ascii="Times New Roman" w:hAnsi="Times New Roman"/>
          <w:b/>
          <w:noProof/>
          <w:szCs w:val="24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7F39ECEC" wp14:editId="6682D831">
                <wp:simplePos x="0" y="0"/>
                <wp:positionH relativeFrom="column">
                  <wp:posOffset>4949436</wp:posOffset>
                </wp:positionH>
                <wp:positionV relativeFrom="paragraph">
                  <wp:posOffset>-757449</wp:posOffset>
                </wp:positionV>
                <wp:extent cx="1240155" cy="1958340"/>
                <wp:effectExtent l="38100" t="0" r="0" b="3810"/>
                <wp:wrapSquare wrapText="bothSides"/>
                <wp:docPr id="27" name="Group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40155" cy="1958340"/>
                          <a:chOff x="6189" y="2575"/>
                          <a:chExt cx="1953" cy="3084"/>
                        </a:xfrm>
                      </wpg:grpSpPr>
                      <wps:wsp>
                        <wps:cNvPr id="28" name="Text Box 420"/>
                        <wps:cNvSpPr txBox="1">
                          <a:spLocks noChangeArrowheads="1"/>
                        </wps:cNvSpPr>
                        <wps:spPr bwMode="auto">
                          <a:xfrm>
                            <a:off x="7477" y="4085"/>
                            <a:ext cx="477" cy="4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1843369" w14:textId="77777777" w:rsidR="00641EE6" w:rsidRPr="00BD4F55" w:rsidRDefault="00641EE6" w:rsidP="00641EE6">
                              <w:pPr>
                                <w:rPr>
                                  <w:i/>
                                </w:rPr>
                              </w:pPr>
                              <w:r w:rsidRPr="00BD4F55">
                                <w:rPr>
                                  <w:i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Line 421"/>
                        <wps:cNvCnPr>
                          <a:cxnSpLocks noChangeShapeType="1"/>
                        </wps:cNvCnPr>
                        <wps:spPr bwMode="auto">
                          <a:xfrm rot="16200000">
                            <a:off x="7383" y="2828"/>
                            <a:ext cx="0" cy="51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Line 422"/>
                        <wps:cNvCnPr>
                          <a:cxnSpLocks noChangeShapeType="1"/>
                        </wps:cNvCnPr>
                        <wps:spPr bwMode="auto">
                          <a:xfrm rot="16200000">
                            <a:off x="7402" y="5127"/>
                            <a:ext cx="0" cy="527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AutoShape 423"/>
                        <wps:cNvCnPr>
                          <a:cxnSpLocks noChangeShapeType="1"/>
                        </wps:cNvCnPr>
                        <wps:spPr bwMode="auto">
                          <a:xfrm flipV="1">
                            <a:off x="6867" y="2738"/>
                            <a:ext cx="0" cy="211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Text Box 424"/>
                        <wps:cNvSpPr txBox="1">
                          <a:spLocks noChangeArrowheads="1"/>
                        </wps:cNvSpPr>
                        <wps:spPr bwMode="auto">
                          <a:xfrm>
                            <a:off x="6904" y="2575"/>
                            <a:ext cx="448" cy="4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7B4F652" w14:textId="77777777" w:rsidR="00641EE6" w:rsidRPr="00BD4F55" w:rsidRDefault="00641EE6" w:rsidP="00641EE6">
                              <w:pPr>
                                <w:rPr>
                                  <w:i/>
                                </w:rPr>
                              </w:pPr>
                              <w:r w:rsidRPr="00BD4F55">
                                <w:rPr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" name="Rectangle 425"/>
                        <wps:cNvSpPr>
                          <a:spLocks noChangeArrowheads="1"/>
                        </wps:cNvSpPr>
                        <wps:spPr bwMode="auto">
                          <a:xfrm>
                            <a:off x="6790" y="3080"/>
                            <a:ext cx="141" cy="2297"/>
                          </a:xfrm>
                          <a:prstGeom prst="rect">
                            <a:avLst/>
                          </a:prstGeom>
                          <a:pattFill prst="pct10">
                            <a:fgClr>
                              <a:srgbClr val="000000">
                                <a:alpha val="50000"/>
                              </a:srgbClr>
                            </a:fgClr>
                            <a:bgClr>
                              <a:srgbClr val="FFFFFF">
                                <a:alpha val="50000"/>
                              </a:srgbClr>
                            </a:bgClr>
                          </a:patt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" name="Rectangle 426"/>
                        <wps:cNvSpPr>
                          <a:spLocks noChangeArrowheads="1"/>
                        </wps:cNvSpPr>
                        <wps:spPr bwMode="auto">
                          <a:xfrm>
                            <a:off x="6516" y="5357"/>
                            <a:ext cx="664" cy="118"/>
                          </a:xfrm>
                          <a:prstGeom prst="rect">
                            <a:avLst/>
                          </a:prstGeom>
                          <a:pattFill prst="pct25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" name="Line 427"/>
                        <wps:cNvCnPr>
                          <a:cxnSpLocks noChangeShapeType="1"/>
                        </wps:cNvCnPr>
                        <wps:spPr bwMode="auto">
                          <a:xfrm rot="16200000">
                            <a:off x="6330" y="4232"/>
                            <a:ext cx="2275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" name="Text Box 428"/>
                        <wps:cNvSpPr txBox="1">
                          <a:spLocks noChangeArrowheads="1"/>
                        </wps:cNvSpPr>
                        <wps:spPr bwMode="auto">
                          <a:xfrm>
                            <a:off x="7624" y="5155"/>
                            <a:ext cx="518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45A83F5" w14:textId="77777777" w:rsidR="00641EE6" w:rsidRPr="00BD4F55" w:rsidRDefault="00641EE6" w:rsidP="00641EE6">
                              <w:pPr>
                                <w:rPr>
                                  <w:i/>
                                </w:rPr>
                              </w:pPr>
                              <w:r w:rsidRPr="00BD4F55">
                                <w:rPr>
                                  <w:i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" name="AutoShape 429"/>
                        <wps:cNvCnPr>
                          <a:cxnSpLocks noChangeShapeType="1"/>
                        </wps:cNvCnPr>
                        <wps:spPr bwMode="auto">
                          <a:xfrm>
                            <a:off x="6211" y="3878"/>
                            <a:ext cx="0" cy="463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" name="Text Box 430"/>
                        <wps:cNvSpPr txBox="1">
                          <a:spLocks noChangeArrowheads="1"/>
                        </wps:cNvSpPr>
                        <wps:spPr bwMode="auto">
                          <a:xfrm>
                            <a:off x="6189" y="3820"/>
                            <a:ext cx="533" cy="5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F84F69E" w14:textId="77777777" w:rsidR="00641EE6" w:rsidRPr="00BD4F55" w:rsidRDefault="00641EE6" w:rsidP="00641EE6">
                              <w:pPr>
                                <w:rPr>
                                  <w:i/>
                                </w:rPr>
                              </w:pPr>
                              <w:r w:rsidRPr="00BD4F55">
                                <w:rPr>
                                  <w:i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F39ECEC" id="Group 27" o:spid="_x0000_s1026" style="position:absolute;left:0;text-align:left;margin-left:389.7pt;margin-top:-59.65pt;width:97.65pt;height:154.2pt;z-index:251659264" coordorigin="6189,2575" coordsize="1953,30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20" o:spid="_x0000_s1027" type="#_x0000_t202" style="position:absolute;left:7477;top:4085;width:477;height:4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" filled="f" stroked="f" strokeweight="1pt">
                  <v:textbox>
                    <w:txbxContent>
                      <w:p w14:paraId="01843369" w14:textId="77777777" w:rsidR="00641EE6" w:rsidRPr="00BD4F55" w:rsidRDefault="00641EE6" w:rsidP="00641EE6">
                        <w:pPr>
                          <w:rPr>
                            <w:i/>
                          </w:rPr>
                        </w:pPr>
                        <w:r w:rsidRPr="00BD4F55">
                          <w:rPr>
                            <w:i/>
                          </w:rPr>
                          <w:t>L</w:t>
                        </w:r>
                      </w:p>
                    </w:txbxContent>
                  </v:textbox>
                </v:shape>
                <v:line id="Line 421" o:spid="_x0000_s1028" style="position:absolute;rotation:-90;visibility:visible;mso-wrap-style:square" from="7383,2828" to="7383,33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" strokeweight="1pt"/>
                <v:line id="Line 422" o:spid="_x0000_s1029" style="position:absolute;rotation:-90;visibility:visible;mso-wrap-style:square" from="7402,5127" to="7402,56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" strokeweight="1pt"/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423" o:spid="_x0000_s1030" type="#_x0000_t32" style="position:absolute;left:6867;top:2738;width:0;height:21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" strokeweight="1pt"/>
                <v:shape id="Text Box 424" o:spid="_x0000_s1031" type="#_x0000_t202" style="position:absolute;left:6904;top:2575;width:448;height:4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" filled="f" stroked="f" strokeweight="1pt">
                  <v:textbox>
                    <w:txbxContent>
                      <w:p w14:paraId="47B4F652" w14:textId="77777777" w:rsidR="00641EE6" w:rsidRPr="00BD4F55" w:rsidRDefault="00641EE6" w:rsidP="00641EE6">
                        <w:pPr>
                          <w:rPr>
                            <w:i/>
                          </w:rPr>
                        </w:pPr>
                        <w:r w:rsidRPr="00BD4F55">
                          <w:rPr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v:rect id="Rectangle 425" o:spid="_x0000_s1032" style="position:absolute;left:6790;top:3080;width:141;height:22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" fillcolor="black" strokeweight="1pt">
                  <v:fill r:id="rId7" o:title="" opacity="32896f" o:opacity2="32896f" type="pattern"/>
                </v:rect>
                <v:rect id="Rectangle 426" o:spid="_x0000_s1033" style="position:absolute;left:6516;top:5357;width:664;height:1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" fillcolor="black" stroked="f" strokeweight="1pt">
                  <v:fill r:id="rId8" o:title="" type="pattern"/>
                </v:rect>
                <v:line id="Line 427" o:spid="_x0000_s1034" style="position:absolute;rotation:-90;visibility:visible;mso-wrap-style:square" from="6330,4232" to="8605,42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" strokeweight="1pt">
                  <v:stroke startarrow="block" startarrowwidth="narrow" endarrow="block" endarrowwidth="narrow"/>
                </v:line>
                <v:shape id="Text Box 428" o:spid="_x0000_s1035" type="#_x0000_t202" style="position:absolute;left:7624;top:5155;width:518;height:5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" filled="f" stroked="f" strokeweight="1pt">
                  <v:textbox>
                    <w:txbxContent>
                      <w:p w14:paraId="045A83F5" w14:textId="77777777" w:rsidR="00641EE6" w:rsidRPr="00BD4F55" w:rsidRDefault="00641EE6" w:rsidP="00641EE6">
                        <w:pPr>
                          <w:rPr>
                            <w:i/>
                          </w:rPr>
                        </w:pPr>
                        <w:r w:rsidRPr="00BD4F55">
                          <w:rPr>
                            <w:i/>
                          </w:rPr>
                          <w:t>y</w:t>
                        </w:r>
                      </w:p>
                    </w:txbxContent>
                  </v:textbox>
                </v:shape>
                <v:shape id="AutoShape 429" o:spid="_x0000_s1036" type="#_x0000_t32" style="position:absolute;left:6211;top:3878;width:0;height:46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" strokeweight="1pt">
                  <v:stroke endarrow="block" endarrowwidth="narrow"/>
                </v:shape>
                <v:shape id="Text Box 430" o:spid="_x0000_s1037" type="#_x0000_t202" style="position:absolute;left:6189;top:3820;width:533;height:5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" filled="f" stroked="f" strokeweight="1pt">
                  <v:textbox>
                    <w:txbxContent>
                      <w:p w14:paraId="1F84F69E" w14:textId="77777777" w:rsidR="00641EE6" w:rsidRPr="00BD4F55" w:rsidRDefault="00641EE6" w:rsidP="00641EE6">
                        <w:pPr>
                          <w:rPr>
                            <w:i/>
                          </w:rPr>
                        </w:pPr>
                        <w:r w:rsidRPr="00BD4F55">
                          <w:rPr>
                            <w:i/>
                          </w:rPr>
                          <w:t>g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1204FF" w:rsidRPr="001E2E29">
        <w:rPr>
          <w:rFonts w:ascii="Times New Roman" w:hAnsi="Times New Roman"/>
          <w:szCs w:val="24"/>
          <w:lang w:val="en-US"/>
        </w:rPr>
        <w:t xml:space="preserve">The </w:t>
      </w:r>
      <w:r w:rsidR="001E2E29">
        <w:rPr>
          <w:rFonts w:ascii="Times New Roman" w:hAnsi="Times New Roman"/>
          <w:szCs w:val="24"/>
          <w:lang w:val="en-US"/>
        </w:rPr>
        <w:t xml:space="preserve">bar </w:t>
      </w:r>
      <w:r w:rsidR="001204FF" w:rsidRPr="001E2E29">
        <w:rPr>
          <w:rFonts w:ascii="Times New Roman" w:hAnsi="Times New Roman"/>
          <w:szCs w:val="24"/>
          <w:lang w:val="en-US"/>
        </w:rPr>
        <w:t>of the figure is loaded by its own weight</w:t>
      </w:r>
      <w:r w:rsidR="00641EE6" w:rsidRPr="001E2E29">
        <w:rPr>
          <w:rFonts w:ascii="Times New Roman" w:hAnsi="Times New Roman"/>
          <w:szCs w:val="24"/>
          <w:lang w:val="en-US"/>
        </w:rPr>
        <w:t xml:space="preserve">. </w:t>
      </w:r>
      <w:r w:rsidR="001204FF" w:rsidRPr="001E2E29">
        <w:rPr>
          <w:rFonts w:ascii="Times New Roman" w:hAnsi="Times New Roman"/>
          <w:szCs w:val="24"/>
          <w:lang w:val="en-US"/>
        </w:rPr>
        <w:t>Cross-sectional area</w:t>
      </w:r>
      <w:r w:rsidR="00641EE6" w:rsidRPr="001E2E29">
        <w:rPr>
          <w:rFonts w:ascii="Times New Roman" w:hAnsi="Times New Roman"/>
          <w:szCs w:val="24"/>
          <w:lang w:val="en-US"/>
        </w:rPr>
        <w:t xml:space="preserve"> </w:t>
      </w:r>
      <w:r w:rsidR="00641EE6" w:rsidRPr="001E2E29">
        <w:rPr>
          <w:rFonts w:ascii="Times New Roman" w:hAnsi="Times New Roman"/>
          <w:i/>
          <w:szCs w:val="24"/>
          <w:lang w:val="en-US"/>
        </w:rPr>
        <w:t>A</w:t>
      </w:r>
      <w:r w:rsidR="00641EE6" w:rsidRPr="001E2E29">
        <w:rPr>
          <w:rFonts w:ascii="Times New Roman" w:hAnsi="Times New Roman"/>
          <w:szCs w:val="24"/>
          <w:lang w:val="en-US"/>
        </w:rPr>
        <w:t xml:space="preserve"> </w:t>
      </w:r>
      <w:r w:rsidR="005B2E9E" w:rsidRPr="001E2E29">
        <w:rPr>
          <w:rFonts w:ascii="Times New Roman" w:hAnsi="Times New Roman"/>
          <w:szCs w:val="24"/>
          <w:lang w:val="en-US"/>
        </w:rPr>
        <w:t xml:space="preserve">and density </w:t>
      </w:r>
      <w:r w:rsidR="005B2E9E" w:rsidRPr="001E2E29">
        <w:rPr>
          <w:rFonts w:ascii="Times New Roman" w:hAnsi="Times New Roman"/>
          <w:position w:val="-10"/>
          <w:szCs w:val="24"/>
        </w:rPr>
        <w:object w:dxaOrig="240" w:dyaOrig="260" w14:anchorId="736942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85pt;height:13.25pt" o:ole="">
            <v:imagedata r:id="rId9" o:title=""/>
          </v:shape>
          <o:OLEObject Type="Embed" ProgID="Equation.DSMT4" ShapeID="_x0000_i1025" DrawAspect="Content" ObjectID="_1771152097" r:id="rId10"/>
        </w:object>
      </w:r>
      <w:r w:rsidR="005B2E9E" w:rsidRPr="001E2E29">
        <w:rPr>
          <w:rFonts w:ascii="Times New Roman" w:hAnsi="Times New Roman"/>
          <w:szCs w:val="24"/>
        </w:rPr>
        <w:t xml:space="preserve"> </w:t>
      </w:r>
      <w:r w:rsidR="005B2E9E" w:rsidRPr="001E2E29">
        <w:rPr>
          <w:rFonts w:ascii="Times New Roman" w:hAnsi="Times New Roman"/>
          <w:szCs w:val="24"/>
          <w:lang w:val="en-US"/>
        </w:rPr>
        <w:t>of the</w:t>
      </w:r>
      <w:r w:rsidR="00425D15" w:rsidRPr="001E2E29">
        <w:rPr>
          <w:rFonts w:ascii="Times New Roman" w:hAnsi="Times New Roman"/>
          <w:szCs w:val="24"/>
          <w:lang w:val="en-US"/>
        </w:rPr>
        <w:t xml:space="preserve"> </w:t>
      </w:r>
      <w:r w:rsidR="005B2E9E" w:rsidRPr="001E2E29">
        <w:rPr>
          <w:rFonts w:ascii="Times New Roman" w:hAnsi="Times New Roman"/>
          <w:szCs w:val="24"/>
          <w:lang w:val="en-US"/>
        </w:rPr>
        <w:t>material are constants</w:t>
      </w:r>
      <w:r w:rsidR="00641EE6" w:rsidRPr="001E2E29">
        <w:rPr>
          <w:rFonts w:ascii="Times New Roman" w:hAnsi="Times New Roman"/>
          <w:szCs w:val="24"/>
          <w:lang w:val="en-US"/>
        </w:rPr>
        <w:t xml:space="preserve">. </w:t>
      </w:r>
      <w:r w:rsidR="00190B32" w:rsidRPr="001E2E29">
        <w:rPr>
          <w:rFonts w:ascii="Times New Roman" w:hAnsi="Times New Roman"/>
          <w:szCs w:val="24"/>
          <w:lang w:val="en-US"/>
        </w:rPr>
        <w:t xml:space="preserve">Use the </w:t>
      </w:r>
      <w:r w:rsidR="00292FB7" w:rsidRPr="001E2E29">
        <w:rPr>
          <w:rFonts w:ascii="Times New Roman" w:hAnsi="Times New Roman"/>
          <w:szCs w:val="24"/>
          <w:lang w:val="en-US"/>
        </w:rPr>
        <w:t>bar model boundary value problem</w:t>
      </w:r>
    </w:p>
    <w:p w14:paraId="3CB497FC" w14:textId="26293E9B" w:rsidR="00662D33" w:rsidRPr="001E2E29" w:rsidRDefault="00662D33" w:rsidP="00F3350E">
      <w:pPr>
        <w:jc w:val="both"/>
        <w:rPr>
          <w:rFonts w:ascii="Times New Roman" w:hAnsi="Times New Roman"/>
          <w:szCs w:val="24"/>
          <w:lang w:val="en-US"/>
        </w:rPr>
      </w:pPr>
    </w:p>
    <w:bookmarkStart w:id="0" w:name="MTBlankEqn"/>
    <w:p w14:paraId="33DF69C6" w14:textId="18A565CB" w:rsidR="00662D33" w:rsidRPr="001E2E29" w:rsidRDefault="00662D33" w:rsidP="00534164">
      <w:pPr>
        <w:rPr>
          <w:rFonts w:ascii="Times New Roman" w:hAnsi="Times New Roman"/>
          <w:noProof/>
          <w:szCs w:val="24"/>
          <w:lang w:val="en-US"/>
        </w:rPr>
      </w:pPr>
      <w:r w:rsidRPr="001E2E29">
        <w:rPr>
          <w:rFonts w:ascii="Times New Roman" w:hAnsi="Times New Roman"/>
          <w:position w:val="-24"/>
          <w:szCs w:val="24"/>
        </w:rPr>
        <w:object w:dxaOrig="1100" w:dyaOrig="620" w14:anchorId="6D8533A9">
          <v:shape id="_x0000_i1026" type="#_x0000_t75" style="width:55.4pt;height:30.8pt" o:ole="">
            <v:imagedata r:id="rId11" o:title=""/>
          </v:shape>
          <o:OLEObject Type="Embed" ProgID="Equation.DSMT4" ShapeID="_x0000_i1026" DrawAspect="Content" ObjectID="_1771152098" r:id="rId12"/>
        </w:object>
      </w:r>
      <w:bookmarkEnd w:id="0"/>
      <w:r w:rsidRPr="001E2E29">
        <w:rPr>
          <w:rFonts w:ascii="Times New Roman" w:hAnsi="Times New Roman"/>
          <w:noProof/>
          <w:szCs w:val="24"/>
          <w:lang w:val="en-US"/>
        </w:rPr>
        <w:t xml:space="preserve">  and  </w:t>
      </w:r>
      <w:r w:rsidRPr="001E2E29">
        <w:rPr>
          <w:rFonts w:ascii="Times New Roman" w:hAnsi="Times New Roman"/>
          <w:position w:val="-24"/>
          <w:szCs w:val="24"/>
        </w:rPr>
        <w:object w:dxaOrig="1120" w:dyaOrig="620" w14:anchorId="45A3C68E">
          <v:shape id="_x0000_i1027" type="#_x0000_t75" style="width:55.9pt;height:30.8pt" o:ole="">
            <v:imagedata r:id="rId13" o:title=""/>
          </v:shape>
          <o:OLEObject Type="Embed" ProgID="Equation.DSMT4" ShapeID="_x0000_i1027" DrawAspect="Content" ObjectID="_1771152099" r:id="rId14"/>
        </w:object>
      </w:r>
      <w:r w:rsidRPr="001E2E29">
        <w:rPr>
          <w:rFonts w:ascii="Times New Roman" w:hAnsi="Times New Roman"/>
          <w:szCs w:val="24"/>
        </w:rPr>
        <w:t xml:space="preserve"> </w:t>
      </w:r>
      <w:r w:rsidRPr="001E2E29">
        <w:rPr>
          <w:rFonts w:ascii="Times New Roman" w:hAnsi="Times New Roman"/>
          <w:noProof/>
          <w:szCs w:val="24"/>
          <w:lang w:val="en-US"/>
        </w:rPr>
        <w:t xml:space="preserve"> in  </w:t>
      </w:r>
      <w:r w:rsidRPr="001E2E29">
        <w:rPr>
          <w:rFonts w:ascii="Times New Roman" w:hAnsi="Times New Roman"/>
          <w:position w:val="-4"/>
          <w:szCs w:val="24"/>
        </w:rPr>
        <w:object w:dxaOrig="260" w:dyaOrig="260" w14:anchorId="4374CFFD">
          <v:shape id="_x0000_i1028" type="#_x0000_t75" style="width:13.25pt;height:13.25pt" o:ole="">
            <v:imagedata r:id="rId15" o:title=""/>
          </v:shape>
          <o:OLEObject Type="Embed" ProgID="Equation.DSMT4" ShapeID="_x0000_i1028" DrawAspect="Content" ObjectID="_1771152100" r:id="rId16"/>
        </w:object>
      </w:r>
      <w:r w:rsidRPr="001E2E29">
        <w:rPr>
          <w:rFonts w:ascii="Times New Roman" w:hAnsi="Times New Roman"/>
          <w:szCs w:val="24"/>
          <w:lang w:val="en-US"/>
        </w:rPr>
        <w:t>,</w:t>
      </w:r>
      <w:r w:rsidRPr="001E2E29">
        <w:rPr>
          <w:rFonts w:ascii="Times New Roman" w:hAnsi="Times New Roman"/>
          <w:noProof/>
          <w:szCs w:val="24"/>
          <w:lang w:val="en-US"/>
        </w:rPr>
        <w:t xml:space="preserve">   </w:t>
      </w:r>
    </w:p>
    <w:p w14:paraId="1CE9ABBF" w14:textId="77777777" w:rsidR="00662D33" w:rsidRPr="001E2E29" w:rsidRDefault="00662D33" w:rsidP="00534164">
      <w:pPr>
        <w:rPr>
          <w:rFonts w:ascii="Times New Roman" w:hAnsi="Times New Roman"/>
          <w:noProof/>
          <w:szCs w:val="24"/>
          <w:lang w:val="en-US"/>
        </w:rPr>
      </w:pPr>
    </w:p>
    <w:p w14:paraId="4B6E778E" w14:textId="4330BB11" w:rsidR="00662D33" w:rsidRPr="001E2E29" w:rsidRDefault="00662D33" w:rsidP="00534164">
      <w:pPr>
        <w:rPr>
          <w:rFonts w:ascii="Times New Roman" w:hAnsi="Times New Roman"/>
          <w:color w:val="000000"/>
          <w:szCs w:val="24"/>
          <w:lang w:val="en-US"/>
        </w:rPr>
      </w:pPr>
      <w:r w:rsidRPr="001E2E29">
        <w:rPr>
          <w:rFonts w:ascii="Times New Roman" w:hAnsi="Times New Roman"/>
          <w:position w:val="-6"/>
          <w:szCs w:val="24"/>
        </w:rPr>
        <w:object w:dxaOrig="1120" w:dyaOrig="279" w14:anchorId="5627BFE1">
          <v:shape id="_x0000_i1029" type="#_x0000_t75" style="width:55.9pt;height:13.75pt" o:ole="">
            <v:imagedata r:id="rId17" o:title=""/>
          </v:shape>
          <o:OLEObject Type="Embed" ProgID="Equation.DSMT4" ShapeID="_x0000_i1029" DrawAspect="Content" ObjectID="_1771152101" r:id="rId18"/>
        </w:object>
      </w:r>
      <w:r w:rsidRPr="001E2E29">
        <w:rPr>
          <w:rFonts w:ascii="Times New Roman" w:hAnsi="Times New Roman"/>
          <w:position w:val="-30"/>
          <w:szCs w:val="24"/>
          <w:lang w:val="en-US"/>
        </w:rPr>
        <w:t xml:space="preserve">   </w:t>
      </w:r>
      <w:r w:rsidRPr="001E2E29">
        <w:rPr>
          <w:rFonts w:ascii="Times New Roman" w:hAnsi="Times New Roman"/>
          <w:noProof/>
          <w:szCs w:val="24"/>
          <w:lang w:val="en-US"/>
        </w:rPr>
        <w:t xml:space="preserve">or   </w:t>
      </w:r>
      <w:r w:rsidRPr="001E2E29">
        <w:rPr>
          <w:rFonts w:ascii="Times New Roman" w:hAnsi="Times New Roman"/>
          <w:position w:val="-10"/>
          <w:szCs w:val="24"/>
        </w:rPr>
        <w:object w:dxaOrig="900" w:dyaOrig="320" w14:anchorId="12F6EA18">
          <v:shape id="_x0000_i1030" type="#_x0000_t75" style="width:45pt;height:16.1pt" o:ole="">
            <v:imagedata r:id="rId19" o:title=""/>
          </v:shape>
          <o:OLEObject Type="Embed" ProgID="Equation.DSMT4" ShapeID="_x0000_i1030" DrawAspect="Content" ObjectID="_1771152102" r:id="rId20"/>
        </w:object>
      </w:r>
      <w:r w:rsidRPr="001E2E29">
        <w:rPr>
          <w:rFonts w:ascii="Times New Roman" w:hAnsi="Times New Roman"/>
          <w:position w:val="-12"/>
          <w:szCs w:val="24"/>
          <w:lang w:val="en-US"/>
        </w:rPr>
        <w:t xml:space="preserve">  </w:t>
      </w:r>
      <w:r w:rsidRPr="001E2E29">
        <w:rPr>
          <w:rFonts w:ascii="Times New Roman" w:hAnsi="Times New Roman"/>
          <w:noProof/>
          <w:szCs w:val="24"/>
          <w:lang w:val="en-US"/>
        </w:rPr>
        <w:t xml:space="preserve">on  </w:t>
      </w:r>
      <w:r w:rsidRPr="001E2E29">
        <w:rPr>
          <w:rFonts w:ascii="Times New Roman" w:hAnsi="Times New Roman"/>
          <w:position w:val="-6"/>
          <w:szCs w:val="24"/>
        </w:rPr>
        <w:object w:dxaOrig="380" w:dyaOrig="279" w14:anchorId="7BB62BE8">
          <v:shape id="_x0000_i1031" type="#_x0000_t75" style="width:18.95pt;height:13.75pt" o:ole="">
            <v:imagedata r:id="rId21" o:title=""/>
          </v:shape>
          <o:OLEObject Type="Embed" ProgID="Equation.DSMT4" ShapeID="_x0000_i1031" DrawAspect="Content" ObjectID="_1771152103" r:id="rId22"/>
        </w:object>
      </w:r>
      <w:r w:rsidRPr="001E2E29">
        <w:rPr>
          <w:rFonts w:ascii="Times New Roman" w:hAnsi="Times New Roman"/>
          <w:noProof/>
          <w:szCs w:val="24"/>
          <w:lang w:val="en-US"/>
        </w:rPr>
        <w:t>.</w:t>
      </w:r>
      <w:r w:rsidRPr="001E2E29">
        <w:rPr>
          <w:rFonts w:ascii="Times New Roman" w:hAnsi="Times New Roman"/>
          <w:position w:val="-30"/>
          <w:szCs w:val="24"/>
          <w:lang w:val="en-US"/>
        </w:rPr>
        <w:t xml:space="preserve"> </w:t>
      </w:r>
    </w:p>
    <w:p w14:paraId="3F855FF4" w14:textId="7ABEF93D" w:rsidR="00662D33" w:rsidRPr="001E2E29" w:rsidRDefault="00662D33" w:rsidP="00F3350E">
      <w:pPr>
        <w:ind w:firstLine="567"/>
        <w:rPr>
          <w:rFonts w:ascii="Times New Roman" w:hAnsi="Times New Roman"/>
          <w:color w:val="000000"/>
          <w:szCs w:val="24"/>
          <w:lang w:val="en-US"/>
        </w:rPr>
      </w:pPr>
    </w:p>
    <w:p w14:paraId="0B6CA50E" w14:textId="33AC0720" w:rsidR="00662D33" w:rsidRPr="001E2E29" w:rsidRDefault="0065088E" w:rsidP="00662D33">
      <w:pPr>
        <w:rPr>
          <w:rFonts w:ascii="Times New Roman" w:hAnsi="Times New Roman"/>
          <w:color w:val="000000"/>
          <w:szCs w:val="24"/>
          <w:lang w:val="en-US"/>
        </w:rPr>
      </w:pPr>
      <w:r w:rsidRPr="001E2E29">
        <w:rPr>
          <w:rFonts w:ascii="Times New Roman" w:hAnsi="Times New Roman"/>
          <w:szCs w:val="24"/>
          <w:lang w:val="en-US"/>
        </w:rPr>
        <w:t>t</w:t>
      </w:r>
      <w:r w:rsidR="00662D33" w:rsidRPr="001E2E29">
        <w:rPr>
          <w:rFonts w:ascii="Times New Roman" w:hAnsi="Times New Roman"/>
          <w:szCs w:val="24"/>
          <w:lang w:val="en-US"/>
        </w:rPr>
        <w:t xml:space="preserve">o </w:t>
      </w:r>
      <w:r w:rsidRPr="001E2E29">
        <w:rPr>
          <w:rFonts w:ascii="Times New Roman" w:hAnsi="Times New Roman"/>
          <w:szCs w:val="24"/>
          <w:lang w:val="en-US"/>
        </w:rPr>
        <w:t>d</w:t>
      </w:r>
      <w:r w:rsidR="00662D33" w:rsidRPr="001E2E29">
        <w:rPr>
          <w:rFonts w:ascii="Times New Roman" w:hAnsi="Times New Roman"/>
          <w:szCs w:val="24"/>
          <w:lang w:val="en-US"/>
        </w:rPr>
        <w:t xml:space="preserve">etermine the stress </w:t>
      </w:r>
      <w:r w:rsidRPr="001E2E29">
        <w:rPr>
          <w:rFonts w:ascii="Times New Roman" w:hAnsi="Times New Roman"/>
          <w:position w:val="-6"/>
          <w:szCs w:val="24"/>
        </w:rPr>
        <w:object w:dxaOrig="279" w:dyaOrig="279" w14:anchorId="6204C25B">
          <v:shape id="_x0000_i1032" type="#_x0000_t75" style="width:14.2pt;height:14.2pt" o:ole="">
            <v:imagedata r:id="rId23" o:title=""/>
          </v:shape>
          <o:OLEObject Type="Embed" ProgID="Equation.DSMT4" ShapeID="_x0000_i1032" DrawAspect="Content" ObjectID="_1771152104" r:id="rId24"/>
        </w:object>
      </w:r>
      <w:r w:rsidRPr="001E2E29">
        <w:rPr>
          <w:rFonts w:ascii="Times New Roman" w:hAnsi="Times New Roman"/>
          <w:szCs w:val="24"/>
          <w:lang w:val="en-US"/>
        </w:rPr>
        <w:t xml:space="preserve"> </w:t>
      </w:r>
      <w:r w:rsidR="00662D33" w:rsidRPr="001E2E29">
        <w:rPr>
          <w:rFonts w:ascii="Times New Roman" w:hAnsi="Times New Roman"/>
          <w:szCs w:val="24"/>
          <w:lang w:val="en-US"/>
        </w:rPr>
        <w:t xml:space="preserve">and displacement </w:t>
      </w:r>
      <w:r w:rsidR="001E2E29" w:rsidRPr="001E2E29">
        <w:rPr>
          <w:rFonts w:ascii="Times New Roman" w:hAnsi="Times New Roman"/>
          <w:position w:val="-6"/>
          <w:szCs w:val="24"/>
        </w:rPr>
        <w:object w:dxaOrig="200" w:dyaOrig="220" w14:anchorId="1B8B2BF1">
          <v:shape id="_x0000_i1033" type="#_x0000_t75" style="width:9.95pt;height:10.9pt" o:ole="">
            <v:imagedata r:id="rId25" o:title=""/>
          </v:shape>
          <o:OLEObject Type="Embed" ProgID="Equation.DSMT4" ShapeID="_x0000_i1033" DrawAspect="Content" ObjectID="_1771152105" r:id="rId26"/>
        </w:object>
      </w:r>
      <w:r w:rsidR="00F3350E">
        <w:rPr>
          <w:rFonts w:ascii="Times New Roman" w:hAnsi="Times New Roman"/>
          <w:szCs w:val="24"/>
          <w:lang w:val="en-US"/>
        </w:rPr>
        <w:t>.</w:t>
      </w:r>
    </w:p>
    <w:p w14:paraId="749124B3" w14:textId="6B00D8DC" w:rsidR="00641EE6" w:rsidRPr="009E58AE" w:rsidRDefault="00641EE6" w:rsidP="00513C70">
      <w:pPr>
        <w:jc w:val="both"/>
        <w:rPr>
          <w:rFonts w:ascii="Times New Roman" w:hAnsi="Times New Roman"/>
          <w:lang w:val="en-US"/>
        </w:rPr>
      </w:pPr>
    </w:p>
    <w:sectPr w:rsidR="00641EE6" w:rsidRPr="009E58AE" w:rsidSect="00B708FF">
      <w:pgSz w:w="11900" w:h="16840" w:code="9"/>
      <w:pgMar w:top="567" w:right="1134" w:bottom="1247" w:left="1134" w:header="57" w:footer="5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8667DA1" w14:textId="77777777" w:rsidR="00B708FF" w:rsidRDefault="00B708FF">
      <w:r>
        <w:separator/>
      </w:r>
    </w:p>
  </w:endnote>
  <w:endnote w:type="continuationSeparator" w:id="0">
    <w:p w14:paraId="7732240B" w14:textId="77777777" w:rsidR="00B708FF" w:rsidRDefault="00B708F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4EBA3B2" w14:textId="77777777" w:rsidR="00B708FF" w:rsidRDefault="00B708FF">
      <w:r>
        <w:separator/>
      </w:r>
    </w:p>
  </w:footnote>
  <w:footnote w:type="continuationSeparator" w:id="0">
    <w:p w14:paraId="08F8E12F" w14:textId="77777777" w:rsidR="00B708FF" w:rsidRDefault="00B708F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A91654BA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DDB4D2B8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54E8CB2A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84EE1B1C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F12E3396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0A6287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F6FE08EC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265E2EAC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72C8D240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66005C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ED091D"/>
    <w:multiLevelType w:val="hybridMultilevel"/>
    <w:tmpl w:val="24145C60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52E100F"/>
    <w:multiLevelType w:val="hybridMultilevel"/>
    <w:tmpl w:val="E6CCC8EA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96C6772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 w15:restartNumberingAfterBreak="0">
    <w:nsid w:val="49A92DA5"/>
    <w:multiLevelType w:val="hybridMultilevel"/>
    <w:tmpl w:val="9920FFF4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4A76629F"/>
    <w:multiLevelType w:val="hybridMultilevel"/>
    <w:tmpl w:val="AB24EF82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659A21E4"/>
    <w:multiLevelType w:val="hybridMultilevel"/>
    <w:tmpl w:val="96863882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68670CFA"/>
    <w:multiLevelType w:val="hybridMultilevel"/>
    <w:tmpl w:val="7EF871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7B9D7768"/>
    <w:multiLevelType w:val="hybridMultilevel"/>
    <w:tmpl w:val="0F904E96"/>
    <w:lvl w:ilvl="0" w:tplc="BF5E15C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7C7F79C1"/>
    <w:multiLevelType w:val="singleLevel"/>
    <w:tmpl w:val="48C66C22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num w:numId="1" w16cid:durableId="162480147">
    <w:abstractNumId w:val="9"/>
  </w:num>
  <w:num w:numId="2" w16cid:durableId="699554510">
    <w:abstractNumId w:val="7"/>
  </w:num>
  <w:num w:numId="3" w16cid:durableId="157038688">
    <w:abstractNumId w:val="6"/>
  </w:num>
  <w:num w:numId="4" w16cid:durableId="675352441">
    <w:abstractNumId w:val="5"/>
  </w:num>
  <w:num w:numId="5" w16cid:durableId="483863229">
    <w:abstractNumId w:val="4"/>
  </w:num>
  <w:num w:numId="6" w16cid:durableId="1315139920">
    <w:abstractNumId w:val="8"/>
  </w:num>
  <w:num w:numId="7" w16cid:durableId="606279158">
    <w:abstractNumId w:val="3"/>
  </w:num>
  <w:num w:numId="8" w16cid:durableId="340669355">
    <w:abstractNumId w:val="2"/>
  </w:num>
  <w:num w:numId="9" w16cid:durableId="1182233492">
    <w:abstractNumId w:val="1"/>
  </w:num>
  <w:num w:numId="10" w16cid:durableId="1728723387">
    <w:abstractNumId w:val="0"/>
  </w:num>
  <w:num w:numId="11" w16cid:durableId="943730604">
    <w:abstractNumId w:val="10"/>
  </w:num>
  <w:num w:numId="12" w16cid:durableId="195506398">
    <w:abstractNumId w:val="18"/>
  </w:num>
  <w:num w:numId="13" w16cid:durableId="66727536">
    <w:abstractNumId w:val="13"/>
  </w:num>
  <w:num w:numId="14" w16cid:durableId="475340077">
    <w:abstractNumId w:val="17"/>
  </w:num>
  <w:num w:numId="15" w16cid:durableId="817916698">
    <w:abstractNumId w:val="14"/>
  </w:num>
  <w:num w:numId="16" w16cid:durableId="878516158">
    <w:abstractNumId w:val="15"/>
  </w:num>
  <w:num w:numId="17" w16cid:durableId="1847819485">
    <w:abstractNumId w:val="11"/>
  </w:num>
  <w:num w:numId="18" w16cid:durableId="445127768">
    <w:abstractNumId w:val="16"/>
  </w:num>
  <w:num w:numId="19" w16cid:durableId="399257226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awtDA3NDMwMjI1NzMyN7ZQ0lEKTi0uzszPAykwqgUAP4t/GywAAAA="/>
  </w:docVars>
  <w:rsids>
    <w:rsidRoot w:val="0097448C"/>
    <w:rsid w:val="00005A03"/>
    <w:rsid w:val="000106E9"/>
    <w:rsid w:val="00026A96"/>
    <w:rsid w:val="00033A80"/>
    <w:rsid w:val="00037F2B"/>
    <w:rsid w:val="00041DF4"/>
    <w:rsid w:val="0005212C"/>
    <w:rsid w:val="0005221D"/>
    <w:rsid w:val="000527C7"/>
    <w:rsid w:val="00052B3A"/>
    <w:rsid w:val="00056D87"/>
    <w:rsid w:val="000604C7"/>
    <w:rsid w:val="000622CD"/>
    <w:rsid w:val="00077A4E"/>
    <w:rsid w:val="0008556B"/>
    <w:rsid w:val="00094FC2"/>
    <w:rsid w:val="000A50F0"/>
    <w:rsid w:val="000B17A2"/>
    <w:rsid w:val="000B4281"/>
    <w:rsid w:val="000B4B15"/>
    <w:rsid w:val="000C5A4C"/>
    <w:rsid w:val="000D0B0D"/>
    <w:rsid w:val="000E1A51"/>
    <w:rsid w:val="000E330B"/>
    <w:rsid w:val="000F17A5"/>
    <w:rsid w:val="000F7B9B"/>
    <w:rsid w:val="000F7F6D"/>
    <w:rsid w:val="00112A8D"/>
    <w:rsid w:val="00116222"/>
    <w:rsid w:val="001204FF"/>
    <w:rsid w:val="00124D14"/>
    <w:rsid w:val="0012702A"/>
    <w:rsid w:val="0013005A"/>
    <w:rsid w:val="001334DA"/>
    <w:rsid w:val="00135C2D"/>
    <w:rsid w:val="001363C6"/>
    <w:rsid w:val="001369EE"/>
    <w:rsid w:val="001370C4"/>
    <w:rsid w:val="00140382"/>
    <w:rsid w:val="00142D43"/>
    <w:rsid w:val="00146038"/>
    <w:rsid w:val="00160361"/>
    <w:rsid w:val="001607F4"/>
    <w:rsid w:val="00164C15"/>
    <w:rsid w:val="00190B32"/>
    <w:rsid w:val="00193826"/>
    <w:rsid w:val="00194BB0"/>
    <w:rsid w:val="00197F92"/>
    <w:rsid w:val="001A2F76"/>
    <w:rsid w:val="001D03F2"/>
    <w:rsid w:val="001D061E"/>
    <w:rsid w:val="001D62D0"/>
    <w:rsid w:val="001E1716"/>
    <w:rsid w:val="001E2E29"/>
    <w:rsid w:val="001E579C"/>
    <w:rsid w:val="001E5E33"/>
    <w:rsid w:val="001E6095"/>
    <w:rsid w:val="001E65DA"/>
    <w:rsid w:val="001F1BE2"/>
    <w:rsid w:val="001F3EC9"/>
    <w:rsid w:val="001F7E8C"/>
    <w:rsid w:val="00213F18"/>
    <w:rsid w:val="00221F43"/>
    <w:rsid w:val="00233EC5"/>
    <w:rsid w:val="002404F3"/>
    <w:rsid w:val="00242A7F"/>
    <w:rsid w:val="00245A9C"/>
    <w:rsid w:val="002521D2"/>
    <w:rsid w:val="002546D6"/>
    <w:rsid w:val="00255F0A"/>
    <w:rsid w:val="00260BD8"/>
    <w:rsid w:val="00262FBF"/>
    <w:rsid w:val="00270B56"/>
    <w:rsid w:val="00274295"/>
    <w:rsid w:val="00277955"/>
    <w:rsid w:val="002814B6"/>
    <w:rsid w:val="00291B10"/>
    <w:rsid w:val="00292484"/>
    <w:rsid w:val="00292FB7"/>
    <w:rsid w:val="002953A4"/>
    <w:rsid w:val="002966E0"/>
    <w:rsid w:val="002979F6"/>
    <w:rsid w:val="002A1F8B"/>
    <w:rsid w:val="002A51BE"/>
    <w:rsid w:val="002B0229"/>
    <w:rsid w:val="002B0305"/>
    <w:rsid w:val="002C02B8"/>
    <w:rsid w:val="002C3AB6"/>
    <w:rsid w:val="002C7EF1"/>
    <w:rsid w:val="002D3C41"/>
    <w:rsid w:val="002E5377"/>
    <w:rsid w:val="002E5944"/>
    <w:rsid w:val="002E68FB"/>
    <w:rsid w:val="002F67E9"/>
    <w:rsid w:val="00302A0E"/>
    <w:rsid w:val="00305A85"/>
    <w:rsid w:val="0030746F"/>
    <w:rsid w:val="00320B84"/>
    <w:rsid w:val="00324118"/>
    <w:rsid w:val="003261C1"/>
    <w:rsid w:val="0033192D"/>
    <w:rsid w:val="00333B1E"/>
    <w:rsid w:val="00337492"/>
    <w:rsid w:val="0034187C"/>
    <w:rsid w:val="0035215E"/>
    <w:rsid w:val="003555A1"/>
    <w:rsid w:val="00356CC5"/>
    <w:rsid w:val="00365260"/>
    <w:rsid w:val="0038322E"/>
    <w:rsid w:val="003838D9"/>
    <w:rsid w:val="00386D44"/>
    <w:rsid w:val="003871FA"/>
    <w:rsid w:val="0039677E"/>
    <w:rsid w:val="003B29D9"/>
    <w:rsid w:val="003B4534"/>
    <w:rsid w:val="003B6FDE"/>
    <w:rsid w:val="003E4F63"/>
    <w:rsid w:val="0040359B"/>
    <w:rsid w:val="00405145"/>
    <w:rsid w:val="0042175B"/>
    <w:rsid w:val="004223A5"/>
    <w:rsid w:val="00425928"/>
    <w:rsid w:val="00425D15"/>
    <w:rsid w:val="004274D5"/>
    <w:rsid w:val="00432FC9"/>
    <w:rsid w:val="004359F4"/>
    <w:rsid w:val="0044606F"/>
    <w:rsid w:val="00446EE6"/>
    <w:rsid w:val="00467631"/>
    <w:rsid w:val="00467F1F"/>
    <w:rsid w:val="00471E69"/>
    <w:rsid w:val="004727EE"/>
    <w:rsid w:val="00474209"/>
    <w:rsid w:val="0048240B"/>
    <w:rsid w:val="00493F0B"/>
    <w:rsid w:val="00497BF7"/>
    <w:rsid w:val="004A44AE"/>
    <w:rsid w:val="004B0AE0"/>
    <w:rsid w:val="004B3FC5"/>
    <w:rsid w:val="004B4E01"/>
    <w:rsid w:val="004B5B73"/>
    <w:rsid w:val="004B76A0"/>
    <w:rsid w:val="004C1468"/>
    <w:rsid w:val="004C1C7D"/>
    <w:rsid w:val="004C235E"/>
    <w:rsid w:val="004C5063"/>
    <w:rsid w:val="004C6E86"/>
    <w:rsid w:val="004D2239"/>
    <w:rsid w:val="004D299D"/>
    <w:rsid w:val="004D2B7C"/>
    <w:rsid w:val="004D781D"/>
    <w:rsid w:val="004F03FE"/>
    <w:rsid w:val="004F1A76"/>
    <w:rsid w:val="004F1B1A"/>
    <w:rsid w:val="0050070C"/>
    <w:rsid w:val="00506E1A"/>
    <w:rsid w:val="00513C70"/>
    <w:rsid w:val="00514446"/>
    <w:rsid w:val="00521F64"/>
    <w:rsid w:val="00526AF1"/>
    <w:rsid w:val="00530476"/>
    <w:rsid w:val="00533CDF"/>
    <w:rsid w:val="00534164"/>
    <w:rsid w:val="0053506A"/>
    <w:rsid w:val="005359AD"/>
    <w:rsid w:val="0054536D"/>
    <w:rsid w:val="00556CAB"/>
    <w:rsid w:val="00585EEC"/>
    <w:rsid w:val="005879D2"/>
    <w:rsid w:val="00590E4B"/>
    <w:rsid w:val="00594B77"/>
    <w:rsid w:val="00595D40"/>
    <w:rsid w:val="005B2E9E"/>
    <w:rsid w:val="005B37AC"/>
    <w:rsid w:val="005C3CC4"/>
    <w:rsid w:val="005D10AE"/>
    <w:rsid w:val="005D5016"/>
    <w:rsid w:val="005E0B9B"/>
    <w:rsid w:val="005E2358"/>
    <w:rsid w:val="005E578A"/>
    <w:rsid w:val="005E6A2C"/>
    <w:rsid w:val="005E714C"/>
    <w:rsid w:val="005F383D"/>
    <w:rsid w:val="005F6134"/>
    <w:rsid w:val="0061202C"/>
    <w:rsid w:val="00614FCA"/>
    <w:rsid w:val="00635EF7"/>
    <w:rsid w:val="00636BBA"/>
    <w:rsid w:val="00641EE6"/>
    <w:rsid w:val="00644E07"/>
    <w:rsid w:val="00647A2B"/>
    <w:rsid w:val="00650581"/>
    <w:rsid w:val="0065088E"/>
    <w:rsid w:val="0066120B"/>
    <w:rsid w:val="00662D33"/>
    <w:rsid w:val="00681578"/>
    <w:rsid w:val="00682CEE"/>
    <w:rsid w:val="00685845"/>
    <w:rsid w:val="006910E7"/>
    <w:rsid w:val="00696DB0"/>
    <w:rsid w:val="006A1EAF"/>
    <w:rsid w:val="006B7866"/>
    <w:rsid w:val="006C39AE"/>
    <w:rsid w:val="006C646C"/>
    <w:rsid w:val="006E27D7"/>
    <w:rsid w:val="006E3E68"/>
    <w:rsid w:val="006F6438"/>
    <w:rsid w:val="006F729E"/>
    <w:rsid w:val="00715823"/>
    <w:rsid w:val="00724AC6"/>
    <w:rsid w:val="00727DB6"/>
    <w:rsid w:val="007325E2"/>
    <w:rsid w:val="00736370"/>
    <w:rsid w:val="00742805"/>
    <w:rsid w:val="007553B2"/>
    <w:rsid w:val="007657B3"/>
    <w:rsid w:val="00767343"/>
    <w:rsid w:val="00770839"/>
    <w:rsid w:val="00772C64"/>
    <w:rsid w:val="007778F5"/>
    <w:rsid w:val="007861CA"/>
    <w:rsid w:val="00787403"/>
    <w:rsid w:val="00792E81"/>
    <w:rsid w:val="007938C7"/>
    <w:rsid w:val="0079397C"/>
    <w:rsid w:val="00796838"/>
    <w:rsid w:val="007A2B9B"/>
    <w:rsid w:val="007A4D50"/>
    <w:rsid w:val="007B5659"/>
    <w:rsid w:val="007E1498"/>
    <w:rsid w:val="007E5A04"/>
    <w:rsid w:val="00801EAA"/>
    <w:rsid w:val="008116ED"/>
    <w:rsid w:val="00814445"/>
    <w:rsid w:val="00826F3D"/>
    <w:rsid w:val="008413C4"/>
    <w:rsid w:val="008437DA"/>
    <w:rsid w:val="00844372"/>
    <w:rsid w:val="00847D00"/>
    <w:rsid w:val="00851860"/>
    <w:rsid w:val="0087260C"/>
    <w:rsid w:val="008A1EB5"/>
    <w:rsid w:val="008A7032"/>
    <w:rsid w:val="008B2B5B"/>
    <w:rsid w:val="008B7FEF"/>
    <w:rsid w:val="008D0810"/>
    <w:rsid w:val="008D36DA"/>
    <w:rsid w:val="008D628A"/>
    <w:rsid w:val="008F2F82"/>
    <w:rsid w:val="0090110D"/>
    <w:rsid w:val="00921BBB"/>
    <w:rsid w:val="00923EAE"/>
    <w:rsid w:val="009276C5"/>
    <w:rsid w:val="0093560B"/>
    <w:rsid w:val="00935FE1"/>
    <w:rsid w:val="00943D90"/>
    <w:rsid w:val="00944CD8"/>
    <w:rsid w:val="00944E04"/>
    <w:rsid w:val="0094725A"/>
    <w:rsid w:val="009476E4"/>
    <w:rsid w:val="009519DF"/>
    <w:rsid w:val="00951CBB"/>
    <w:rsid w:val="00962F24"/>
    <w:rsid w:val="00963787"/>
    <w:rsid w:val="00970284"/>
    <w:rsid w:val="009730EA"/>
    <w:rsid w:val="0097357B"/>
    <w:rsid w:val="0097448C"/>
    <w:rsid w:val="00982142"/>
    <w:rsid w:val="009A617E"/>
    <w:rsid w:val="009B05E7"/>
    <w:rsid w:val="009C2EA2"/>
    <w:rsid w:val="009D5BA1"/>
    <w:rsid w:val="009E3A50"/>
    <w:rsid w:val="009E58AE"/>
    <w:rsid w:val="009E6EFB"/>
    <w:rsid w:val="009F4191"/>
    <w:rsid w:val="009F4B64"/>
    <w:rsid w:val="009F59F1"/>
    <w:rsid w:val="00A02032"/>
    <w:rsid w:val="00A03B27"/>
    <w:rsid w:val="00A06809"/>
    <w:rsid w:val="00A10FD0"/>
    <w:rsid w:val="00A1416C"/>
    <w:rsid w:val="00A16C26"/>
    <w:rsid w:val="00A230EB"/>
    <w:rsid w:val="00A27318"/>
    <w:rsid w:val="00A310B1"/>
    <w:rsid w:val="00A42D86"/>
    <w:rsid w:val="00A5329B"/>
    <w:rsid w:val="00A5380B"/>
    <w:rsid w:val="00A54C4B"/>
    <w:rsid w:val="00A60B9A"/>
    <w:rsid w:val="00A63F0B"/>
    <w:rsid w:val="00A65862"/>
    <w:rsid w:val="00A723EE"/>
    <w:rsid w:val="00A76EB7"/>
    <w:rsid w:val="00A81410"/>
    <w:rsid w:val="00A81A1C"/>
    <w:rsid w:val="00A961B1"/>
    <w:rsid w:val="00A9713F"/>
    <w:rsid w:val="00A97519"/>
    <w:rsid w:val="00AA48C3"/>
    <w:rsid w:val="00AB0928"/>
    <w:rsid w:val="00AB32AF"/>
    <w:rsid w:val="00AC003A"/>
    <w:rsid w:val="00AC1D4C"/>
    <w:rsid w:val="00AC349A"/>
    <w:rsid w:val="00AC5E3F"/>
    <w:rsid w:val="00AD2E0A"/>
    <w:rsid w:val="00AD4640"/>
    <w:rsid w:val="00AD4E27"/>
    <w:rsid w:val="00AD7DDD"/>
    <w:rsid w:val="00AF589B"/>
    <w:rsid w:val="00B00792"/>
    <w:rsid w:val="00B109F6"/>
    <w:rsid w:val="00B31751"/>
    <w:rsid w:val="00B43E06"/>
    <w:rsid w:val="00B44522"/>
    <w:rsid w:val="00B46FC8"/>
    <w:rsid w:val="00B572AC"/>
    <w:rsid w:val="00B602B8"/>
    <w:rsid w:val="00B60CB1"/>
    <w:rsid w:val="00B63273"/>
    <w:rsid w:val="00B67CC2"/>
    <w:rsid w:val="00B708FF"/>
    <w:rsid w:val="00B72C77"/>
    <w:rsid w:val="00B80171"/>
    <w:rsid w:val="00B9138F"/>
    <w:rsid w:val="00B96DB1"/>
    <w:rsid w:val="00B96F9D"/>
    <w:rsid w:val="00BA057D"/>
    <w:rsid w:val="00BB793F"/>
    <w:rsid w:val="00BC0F9C"/>
    <w:rsid w:val="00BC2FCE"/>
    <w:rsid w:val="00BC3E82"/>
    <w:rsid w:val="00BD0734"/>
    <w:rsid w:val="00BD079C"/>
    <w:rsid w:val="00BD0B9C"/>
    <w:rsid w:val="00BD2568"/>
    <w:rsid w:val="00BD5100"/>
    <w:rsid w:val="00BD512E"/>
    <w:rsid w:val="00BD785D"/>
    <w:rsid w:val="00BE7E8B"/>
    <w:rsid w:val="00BF2DF4"/>
    <w:rsid w:val="00BF49F6"/>
    <w:rsid w:val="00C02B0D"/>
    <w:rsid w:val="00C02BB0"/>
    <w:rsid w:val="00C0748B"/>
    <w:rsid w:val="00C103C8"/>
    <w:rsid w:val="00C16894"/>
    <w:rsid w:val="00C30CA5"/>
    <w:rsid w:val="00C32A48"/>
    <w:rsid w:val="00C4127A"/>
    <w:rsid w:val="00C43B91"/>
    <w:rsid w:val="00C4637E"/>
    <w:rsid w:val="00C510AF"/>
    <w:rsid w:val="00C52689"/>
    <w:rsid w:val="00C57234"/>
    <w:rsid w:val="00C62025"/>
    <w:rsid w:val="00C62231"/>
    <w:rsid w:val="00C64AA2"/>
    <w:rsid w:val="00C66A81"/>
    <w:rsid w:val="00C67380"/>
    <w:rsid w:val="00C704CD"/>
    <w:rsid w:val="00C76DF3"/>
    <w:rsid w:val="00C77C89"/>
    <w:rsid w:val="00C801F6"/>
    <w:rsid w:val="00C94BA1"/>
    <w:rsid w:val="00C953E9"/>
    <w:rsid w:val="00CA34D0"/>
    <w:rsid w:val="00CA4232"/>
    <w:rsid w:val="00CB1D5B"/>
    <w:rsid w:val="00CC3FC8"/>
    <w:rsid w:val="00CC5790"/>
    <w:rsid w:val="00CC6D69"/>
    <w:rsid w:val="00CD49BA"/>
    <w:rsid w:val="00CF181F"/>
    <w:rsid w:val="00CF4B67"/>
    <w:rsid w:val="00D019AB"/>
    <w:rsid w:val="00D0385A"/>
    <w:rsid w:val="00D10F81"/>
    <w:rsid w:val="00D210C8"/>
    <w:rsid w:val="00D21A92"/>
    <w:rsid w:val="00D30EDD"/>
    <w:rsid w:val="00D565D1"/>
    <w:rsid w:val="00D620EF"/>
    <w:rsid w:val="00D622DE"/>
    <w:rsid w:val="00D655DB"/>
    <w:rsid w:val="00D671C6"/>
    <w:rsid w:val="00D71AC9"/>
    <w:rsid w:val="00D71E0A"/>
    <w:rsid w:val="00D736F7"/>
    <w:rsid w:val="00D75934"/>
    <w:rsid w:val="00D817FE"/>
    <w:rsid w:val="00D819C4"/>
    <w:rsid w:val="00D82755"/>
    <w:rsid w:val="00D82BE5"/>
    <w:rsid w:val="00D858D9"/>
    <w:rsid w:val="00D94AAE"/>
    <w:rsid w:val="00DB6836"/>
    <w:rsid w:val="00DC1468"/>
    <w:rsid w:val="00DD30D1"/>
    <w:rsid w:val="00DD66B3"/>
    <w:rsid w:val="00E0167E"/>
    <w:rsid w:val="00E0421B"/>
    <w:rsid w:val="00E055D2"/>
    <w:rsid w:val="00E05AE7"/>
    <w:rsid w:val="00E2110E"/>
    <w:rsid w:val="00E25CCB"/>
    <w:rsid w:val="00E30293"/>
    <w:rsid w:val="00E3599E"/>
    <w:rsid w:val="00E41A34"/>
    <w:rsid w:val="00E43255"/>
    <w:rsid w:val="00E4386D"/>
    <w:rsid w:val="00E452C7"/>
    <w:rsid w:val="00E5580B"/>
    <w:rsid w:val="00E621C8"/>
    <w:rsid w:val="00E621CF"/>
    <w:rsid w:val="00E63668"/>
    <w:rsid w:val="00E75616"/>
    <w:rsid w:val="00E818B0"/>
    <w:rsid w:val="00E84C62"/>
    <w:rsid w:val="00E86390"/>
    <w:rsid w:val="00E974A0"/>
    <w:rsid w:val="00EA0816"/>
    <w:rsid w:val="00EB64A4"/>
    <w:rsid w:val="00EC0FA6"/>
    <w:rsid w:val="00EC3BA4"/>
    <w:rsid w:val="00EC3CC8"/>
    <w:rsid w:val="00EC55D3"/>
    <w:rsid w:val="00ED3A87"/>
    <w:rsid w:val="00ED51AC"/>
    <w:rsid w:val="00EE4292"/>
    <w:rsid w:val="00EE47BC"/>
    <w:rsid w:val="00EE7775"/>
    <w:rsid w:val="00F066A9"/>
    <w:rsid w:val="00F10559"/>
    <w:rsid w:val="00F21F6B"/>
    <w:rsid w:val="00F26DE7"/>
    <w:rsid w:val="00F3350E"/>
    <w:rsid w:val="00F3370C"/>
    <w:rsid w:val="00F354E4"/>
    <w:rsid w:val="00F359A2"/>
    <w:rsid w:val="00F36008"/>
    <w:rsid w:val="00F37ACB"/>
    <w:rsid w:val="00F41425"/>
    <w:rsid w:val="00F41D9F"/>
    <w:rsid w:val="00F438A8"/>
    <w:rsid w:val="00F4479C"/>
    <w:rsid w:val="00F52077"/>
    <w:rsid w:val="00F714A8"/>
    <w:rsid w:val="00F94460"/>
    <w:rsid w:val="00FA46CF"/>
    <w:rsid w:val="00FB087E"/>
    <w:rsid w:val="00FB529A"/>
    <w:rsid w:val="00FB6C77"/>
    <w:rsid w:val="00FC7D70"/>
    <w:rsid w:val="00FC7FE8"/>
    <w:rsid w:val="00FD34DA"/>
    <w:rsid w:val="00FE04C8"/>
    <w:rsid w:val="00FE2F57"/>
    <w:rsid w:val="00FF3F6C"/>
    <w:rsid w:val="00FF7472"/>
    <w:rsid w:val="00FF7D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,"/>
  <w:listSeparator w:val=","/>
  <w14:docId w14:val="0B1109AC"/>
  <w15:chartTrackingRefBased/>
  <w15:docId w15:val="{A95584F7-BBE6-4709-9158-C95A80C787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" w:eastAsia="Times New Roman" w:hAnsi="Times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lang w:val="en-GB" w:eastAsia="fi-FI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Arial" w:hAnsi="Arial"/>
      <w:b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sz w:val="22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/>
      <w:i/>
      <w:sz w:val="22"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Arial" w:hAnsi="Arial"/>
      <w:sz w:val="20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Arial" w:hAnsi="Arial"/>
      <w:i/>
      <w:sz w:val="20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  <w:rPr>
      <w:rFonts w:ascii="Arial" w:hAnsi="Arial"/>
      <w:b/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lockText">
    <w:name w:val="Block Text"/>
    <w:basedOn w:val="Normal"/>
    <w:pPr>
      <w:spacing w:line="360" w:lineRule="exact"/>
      <w:ind w:left="425" w:right="-2268" w:hanging="425"/>
      <w:jc w:val="both"/>
    </w:pPr>
    <w:rPr>
      <w:rFonts w:ascii="Times New Roman" w:hAnsi="Times New Roman"/>
    </w:r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283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link w:val="BodyTextIndent2Char"/>
    <w:pPr>
      <w:spacing w:after="120" w:line="480" w:lineRule="auto"/>
      <w:ind w:left="283"/>
    </w:pPr>
  </w:style>
  <w:style w:type="paragraph" w:styleId="BodyTextIndent3">
    <w:name w:val="Body Text Indent 3"/>
    <w:basedOn w:val="Normal"/>
    <w:pPr>
      <w:spacing w:after="120"/>
      <w:ind w:left="283"/>
    </w:pPr>
    <w:rPr>
      <w:sz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</w:rPr>
  </w:style>
  <w:style w:type="paragraph" w:styleId="Closing">
    <w:name w:val="Closing"/>
    <w:basedOn w:val="Normal"/>
    <w:pPr>
      <w:ind w:left="4252"/>
    </w:pPr>
  </w:style>
  <w:style w:type="paragraph" w:styleId="CommentText">
    <w:name w:val="annotation text"/>
    <w:basedOn w:val="Normal"/>
    <w:semiHidden/>
    <w:rPr>
      <w:sz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/>
    </w:rPr>
  </w:style>
  <w:style w:type="paragraph" w:styleId="EndnoteText">
    <w:name w:val="endnote text"/>
    <w:basedOn w:val="Normal"/>
    <w:semiHidden/>
    <w:rPr>
      <w:sz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rFonts w:ascii="Arial" w:hAnsi="Arial"/>
    </w:rPr>
  </w:style>
  <w:style w:type="paragraph" w:styleId="EnvelopeReturn">
    <w:name w:val="envelope return"/>
    <w:basedOn w:val="Normal"/>
    <w:rPr>
      <w:rFonts w:ascii="Arial" w:hAnsi="Arial"/>
      <w:sz w:val="20"/>
    </w:rPr>
  </w:style>
  <w:style w:type="paragraph" w:styleId="Footer">
    <w:name w:val="footer"/>
    <w:basedOn w:val="Normal"/>
    <w:link w:val="FooterChar"/>
    <w:uiPriority w:val="99"/>
    <w:pPr>
      <w:tabs>
        <w:tab w:val="center" w:pos="4153"/>
        <w:tab w:val="right" w:pos="8306"/>
      </w:tabs>
    </w:pPr>
  </w:style>
  <w:style w:type="paragraph" w:styleId="FootnoteText">
    <w:name w:val="footnote text"/>
    <w:basedOn w:val="Normal"/>
    <w:semiHidden/>
    <w:rPr>
      <w:sz w:val="20"/>
    </w:rPr>
  </w:style>
  <w:style w:type="paragraph" w:styleId="Header">
    <w:name w:val="header"/>
    <w:basedOn w:val="Normal"/>
    <w:pPr>
      <w:tabs>
        <w:tab w:val="center" w:pos="4153"/>
        <w:tab w:val="right" w:pos="8306"/>
      </w:tabs>
    </w:pPr>
  </w:style>
  <w:style w:type="paragraph" w:styleId="Index1">
    <w:name w:val="index 1"/>
    <w:basedOn w:val="Normal"/>
    <w:next w:val="Normal"/>
    <w:autoRedefine/>
    <w:semiHidden/>
    <w:pPr>
      <w:ind w:left="240" w:hanging="240"/>
    </w:pPr>
  </w:style>
  <w:style w:type="paragraph" w:styleId="Index2">
    <w:name w:val="index 2"/>
    <w:basedOn w:val="Normal"/>
    <w:next w:val="Normal"/>
    <w:autoRedefine/>
    <w:semiHidden/>
    <w:pPr>
      <w:ind w:left="480" w:hanging="240"/>
    </w:pPr>
  </w:style>
  <w:style w:type="paragraph" w:styleId="Index3">
    <w:name w:val="index 3"/>
    <w:basedOn w:val="Normal"/>
    <w:next w:val="Normal"/>
    <w:autoRedefine/>
    <w:semiHidden/>
    <w:pPr>
      <w:ind w:left="720" w:hanging="240"/>
    </w:pPr>
  </w:style>
  <w:style w:type="paragraph" w:styleId="Index4">
    <w:name w:val="index 4"/>
    <w:basedOn w:val="Normal"/>
    <w:next w:val="Normal"/>
    <w:autoRedefine/>
    <w:semiHidden/>
    <w:pPr>
      <w:ind w:left="960" w:hanging="240"/>
    </w:pPr>
  </w:style>
  <w:style w:type="paragraph" w:styleId="Index5">
    <w:name w:val="index 5"/>
    <w:basedOn w:val="Normal"/>
    <w:next w:val="Normal"/>
    <w:autoRedefine/>
    <w:semiHidden/>
    <w:pPr>
      <w:ind w:left="1200" w:hanging="240"/>
    </w:pPr>
  </w:style>
  <w:style w:type="paragraph" w:styleId="Index6">
    <w:name w:val="index 6"/>
    <w:basedOn w:val="Normal"/>
    <w:next w:val="Normal"/>
    <w:autoRedefine/>
    <w:semiHidden/>
    <w:pPr>
      <w:ind w:left="1440" w:hanging="240"/>
    </w:pPr>
  </w:style>
  <w:style w:type="paragraph" w:styleId="Index7">
    <w:name w:val="index 7"/>
    <w:basedOn w:val="Normal"/>
    <w:next w:val="Normal"/>
    <w:autoRedefine/>
    <w:semiHidden/>
    <w:pPr>
      <w:ind w:left="1680" w:hanging="240"/>
    </w:pPr>
  </w:style>
  <w:style w:type="paragraph" w:styleId="Index8">
    <w:name w:val="index 8"/>
    <w:basedOn w:val="Normal"/>
    <w:next w:val="Normal"/>
    <w:autoRedefine/>
    <w:semiHidden/>
    <w:pPr>
      <w:ind w:left="1920" w:hanging="240"/>
    </w:pPr>
  </w:style>
  <w:style w:type="paragraph" w:styleId="Index9">
    <w:name w:val="index 9"/>
    <w:basedOn w:val="Normal"/>
    <w:next w:val="Normal"/>
    <w:autoRedefine/>
    <w:semiHidden/>
    <w:pPr>
      <w:ind w:left="2160" w:hanging="240"/>
    </w:pPr>
  </w:style>
  <w:style w:type="paragraph" w:styleId="IndexHeading">
    <w:name w:val="index heading"/>
    <w:basedOn w:val="Normal"/>
    <w:next w:val="Index1"/>
    <w:semiHidden/>
    <w:rPr>
      <w:rFonts w:ascii="Arial" w:hAnsi="Arial"/>
      <w:b/>
    </w:rPr>
  </w:style>
  <w:style w:type="paragraph" w:styleId="List">
    <w:name w:val="List"/>
    <w:basedOn w:val="Normal"/>
    <w:pPr>
      <w:ind w:left="283" w:hanging="283"/>
    </w:pPr>
  </w:style>
  <w:style w:type="paragraph" w:styleId="List2">
    <w:name w:val="List 2"/>
    <w:basedOn w:val="Normal"/>
    <w:pPr>
      <w:ind w:left="566" w:hanging="283"/>
    </w:pPr>
  </w:style>
  <w:style w:type="paragraph" w:styleId="List3">
    <w:name w:val="List 3"/>
    <w:basedOn w:val="Normal"/>
    <w:pPr>
      <w:ind w:left="849" w:hanging="283"/>
    </w:pPr>
  </w:style>
  <w:style w:type="paragraph" w:styleId="List4">
    <w:name w:val="List 4"/>
    <w:basedOn w:val="Normal"/>
    <w:pPr>
      <w:ind w:left="1132" w:hanging="283"/>
    </w:pPr>
  </w:style>
  <w:style w:type="paragraph" w:styleId="List5">
    <w:name w:val="List 5"/>
    <w:basedOn w:val="Normal"/>
    <w:pPr>
      <w:ind w:left="1415" w:hanging="283"/>
    </w:pPr>
  </w:style>
  <w:style w:type="paragraph" w:styleId="ListBullet">
    <w:name w:val="List Bullet"/>
    <w:basedOn w:val="Normal"/>
    <w:autoRedefine/>
    <w:pPr>
      <w:numPr>
        <w:numId w:val="1"/>
      </w:numPr>
    </w:pPr>
  </w:style>
  <w:style w:type="paragraph" w:styleId="ListBullet2">
    <w:name w:val="List Bullet 2"/>
    <w:basedOn w:val="Normal"/>
    <w:autoRedefine/>
    <w:pPr>
      <w:numPr>
        <w:numId w:val="2"/>
      </w:numPr>
    </w:pPr>
  </w:style>
  <w:style w:type="paragraph" w:styleId="ListBullet3">
    <w:name w:val="List Bullet 3"/>
    <w:basedOn w:val="Normal"/>
    <w:autoRedefine/>
    <w:pPr>
      <w:numPr>
        <w:numId w:val="3"/>
      </w:numPr>
    </w:pPr>
  </w:style>
  <w:style w:type="paragraph" w:styleId="ListBullet4">
    <w:name w:val="List Bullet 4"/>
    <w:basedOn w:val="Normal"/>
    <w:autoRedefine/>
    <w:pPr>
      <w:numPr>
        <w:numId w:val="4"/>
      </w:numPr>
    </w:pPr>
  </w:style>
  <w:style w:type="paragraph" w:styleId="ListBullet5">
    <w:name w:val="List Bullet 5"/>
    <w:basedOn w:val="Normal"/>
    <w:autoRedefine/>
    <w:pPr>
      <w:numPr>
        <w:numId w:val="5"/>
      </w:numPr>
    </w:pPr>
  </w:style>
  <w:style w:type="paragraph" w:styleId="ListContinue">
    <w:name w:val="List Continue"/>
    <w:basedOn w:val="Normal"/>
    <w:pPr>
      <w:spacing w:after="120"/>
      <w:ind w:left="283"/>
    </w:pPr>
  </w:style>
  <w:style w:type="paragraph" w:styleId="ListContinue2">
    <w:name w:val="List Continue 2"/>
    <w:basedOn w:val="Normal"/>
    <w:pPr>
      <w:spacing w:after="120"/>
      <w:ind w:left="566"/>
    </w:pPr>
  </w:style>
  <w:style w:type="paragraph" w:styleId="ListContinue3">
    <w:name w:val="List Continue 3"/>
    <w:basedOn w:val="Normal"/>
    <w:pPr>
      <w:spacing w:after="120"/>
      <w:ind w:left="849"/>
    </w:pPr>
  </w:style>
  <w:style w:type="paragraph" w:styleId="ListContinue4">
    <w:name w:val="List Continue 4"/>
    <w:basedOn w:val="Normal"/>
    <w:pPr>
      <w:spacing w:after="120"/>
      <w:ind w:left="1132"/>
    </w:pPr>
  </w:style>
  <w:style w:type="paragraph" w:styleId="ListContinue5">
    <w:name w:val="List Continue 5"/>
    <w:basedOn w:val="Normal"/>
    <w:pPr>
      <w:spacing w:after="120"/>
      <w:ind w:left="1415"/>
    </w:pPr>
  </w:style>
  <w:style w:type="paragraph" w:styleId="ListNumber">
    <w:name w:val="List Number"/>
    <w:basedOn w:val="Normal"/>
    <w:pPr>
      <w:numPr>
        <w:numId w:val="6"/>
      </w:numPr>
    </w:pPr>
  </w:style>
  <w:style w:type="paragraph" w:styleId="ListNumber2">
    <w:name w:val="List Number 2"/>
    <w:basedOn w:val="Normal"/>
    <w:pPr>
      <w:numPr>
        <w:numId w:val="7"/>
      </w:numPr>
    </w:pPr>
  </w:style>
  <w:style w:type="paragraph" w:styleId="ListNumber3">
    <w:name w:val="List Number 3"/>
    <w:basedOn w:val="Normal"/>
    <w:pPr>
      <w:numPr>
        <w:numId w:val="8"/>
      </w:numPr>
    </w:pPr>
  </w:style>
  <w:style w:type="paragraph" w:styleId="ListNumber4">
    <w:name w:val="List Number 4"/>
    <w:basedOn w:val="Normal"/>
    <w:pPr>
      <w:numPr>
        <w:numId w:val="9"/>
      </w:numPr>
    </w:pPr>
  </w:style>
  <w:style w:type="paragraph" w:styleId="ListNumber5">
    <w:name w:val="List Number 5"/>
    <w:basedOn w:val="Normal"/>
    <w:pPr>
      <w:numPr>
        <w:numId w:val="1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/>
      <w:lang w:val="en-GB" w:eastAsia="fi-FI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/>
      <w:sz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252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rFonts w:ascii="Arial" w:hAnsi="Arial"/>
    </w:rPr>
  </w:style>
  <w:style w:type="paragraph" w:styleId="TableofAuthorities">
    <w:name w:val="table of authorities"/>
    <w:basedOn w:val="Normal"/>
    <w:next w:val="Normal"/>
    <w:semiHidden/>
    <w:pPr>
      <w:ind w:left="240" w:hanging="240"/>
    </w:pPr>
  </w:style>
  <w:style w:type="paragraph" w:styleId="TableofFigures">
    <w:name w:val="table of figures"/>
    <w:basedOn w:val="Normal"/>
    <w:next w:val="Normal"/>
    <w:semiHidden/>
    <w:pPr>
      <w:ind w:left="480" w:hanging="48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rFonts w:ascii="Arial" w:hAnsi="Arial"/>
      <w:b/>
      <w:kern w:val="28"/>
      <w:sz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rFonts w:ascii="Arial" w:hAnsi="Arial"/>
      <w:b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40"/>
    </w:pPr>
  </w:style>
  <w:style w:type="paragraph" w:styleId="TOC3">
    <w:name w:val="toc 3"/>
    <w:basedOn w:val="Normal"/>
    <w:next w:val="Normal"/>
    <w:autoRedefine/>
    <w:semiHidden/>
    <w:pPr>
      <w:ind w:left="480"/>
    </w:pPr>
  </w:style>
  <w:style w:type="paragraph" w:styleId="TOC4">
    <w:name w:val="toc 4"/>
    <w:basedOn w:val="Normal"/>
    <w:next w:val="Normal"/>
    <w:autoRedefine/>
    <w:semiHidden/>
    <w:pPr>
      <w:ind w:left="720"/>
    </w:pPr>
  </w:style>
  <w:style w:type="paragraph" w:styleId="TOC5">
    <w:name w:val="toc 5"/>
    <w:basedOn w:val="Normal"/>
    <w:next w:val="Normal"/>
    <w:autoRedefine/>
    <w:semiHidden/>
    <w:pPr>
      <w:ind w:left="960"/>
    </w:pPr>
  </w:style>
  <w:style w:type="paragraph" w:styleId="TOC6">
    <w:name w:val="toc 6"/>
    <w:basedOn w:val="Normal"/>
    <w:next w:val="Normal"/>
    <w:autoRedefine/>
    <w:semiHidden/>
    <w:pPr>
      <w:ind w:left="1200"/>
    </w:pPr>
  </w:style>
  <w:style w:type="paragraph" w:styleId="TOC7">
    <w:name w:val="toc 7"/>
    <w:basedOn w:val="Normal"/>
    <w:next w:val="Normal"/>
    <w:autoRedefine/>
    <w:semiHidden/>
    <w:pPr>
      <w:ind w:left="1440"/>
    </w:pPr>
  </w:style>
  <w:style w:type="paragraph" w:styleId="TOC8">
    <w:name w:val="toc 8"/>
    <w:basedOn w:val="Normal"/>
    <w:next w:val="Normal"/>
    <w:autoRedefine/>
    <w:semiHidden/>
    <w:pPr>
      <w:ind w:left="1680"/>
    </w:pPr>
  </w:style>
  <w:style w:type="paragraph" w:styleId="TOC9">
    <w:name w:val="toc 9"/>
    <w:basedOn w:val="Normal"/>
    <w:next w:val="Normal"/>
    <w:autoRedefine/>
    <w:semiHidden/>
    <w:pPr>
      <w:ind w:left="1920"/>
    </w:pPr>
  </w:style>
  <w:style w:type="paragraph" w:styleId="E-mailSignature">
    <w:name w:val="E-mail Signature"/>
    <w:basedOn w:val="Normal"/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</w:rPr>
  </w:style>
  <w:style w:type="paragraph" w:styleId="NormalWeb">
    <w:name w:val="Normal (Web)"/>
    <w:basedOn w:val="Normal"/>
    <w:rPr>
      <w:rFonts w:ascii="Times New Roman" w:hAnsi="Times New Roman"/>
      <w:szCs w:val="24"/>
    </w:rPr>
  </w:style>
  <w:style w:type="character" w:styleId="FollowedHyperlink">
    <w:name w:val="FollowedHyperlink"/>
    <w:rsid w:val="009276C5"/>
    <w:rPr>
      <w:color w:val="800080"/>
      <w:u w:val="single"/>
    </w:rPr>
  </w:style>
  <w:style w:type="character" w:customStyle="1" w:styleId="FooterChar">
    <w:name w:val="Footer Char"/>
    <w:link w:val="Footer"/>
    <w:uiPriority w:val="99"/>
    <w:rsid w:val="00BC3E82"/>
    <w:rPr>
      <w:sz w:val="24"/>
      <w:lang w:val="en-GB"/>
    </w:rPr>
  </w:style>
  <w:style w:type="character" w:customStyle="1" w:styleId="BodyTextIndent2Char">
    <w:name w:val="Body Text Indent 2 Char"/>
    <w:link w:val="BodyTextIndent2"/>
    <w:rsid w:val="004C235E"/>
    <w:rPr>
      <w:sz w:val="24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gif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1.gif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8</TotalTime>
  <Pages>1</Pages>
  <Words>47</Words>
  <Characters>248</Characters>
  <Application>Microsoft Office Word</Application>
  <DocSecurity>0</DocSecurity>
  <Lines>1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EC-E8003</vt:lpstr>
    </vt:vector>
  </TitlesOfParts>
  <Company/>
  <LinksUpToDate>false</LinksUpToDate>
  <CharactersWithSpaces>3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8003</dc:title>
  <dc:subject/>
  <dc:creator>Jouni Freund</dc:creator>
  <cp:keywords/>
  <dc:description/>
  <cp:lastModifiedBy>Freund Jouni</cp:lastModifiedBy>
  <cp:revision>187</cp:revision>
  <cp:lastPrinted>2024-03-05T11:55:00Z</cp:lastPrinted>
  <dcterms:created xsi:type="dcterms:W3CDTF">2021-02-28T14:42:00Z</dcterms:created>
  <dcterms:modified xsi:type="dcterms:W3CDTF">2024-03-05T11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MT Symbol,I_x000d_
UCGreek=MT Symbol,I_x000d_
Symbol=MT Symbol_x000d_
Vector=Times New Roman,B_x000d_
Number=Times New Roman_x000d_
User1=Times New Roman,BI_x000d_
User2=MT Symbol,BI_x000d_
MTExtra=MT Ex</vt:lpwstr>
  </property>
  <property fmtid="{D5CDD505-2E9C-101B-9397-08002B2CF9AE}" pid="3" name="MTPreferences 1">
    <vt:lpwstr>tra_x000d_
_x000d_
[Sizes]_x000d_
Full=12 pt_x000d_
Script=9 pt_x000d_
ScriptScript=7 pt_x000d_
Symbol=18 pt_x000d_
SubSymbol=12 pt_x000d_
User1=10 pt_x000d_
User2=20 pt_x000d_
SmallLargeIncr=1 pt_x000d_
_x000d_
[Spacing]_x000d_
LineSpacing=150 %_x000d_
MatrixRowSpacing=150 %_x000d_
MatrixColSpacing=100 %_x000d_
SuperscriptHeight=45 %_x000d_
SubscriptDept</vt:lpwstr>
  </property>
  <property fmtid="{D5CDD505-2E9C-101B-9397-08002B2CF9AE}" pid="4" name="MTPreferences 2">
    <vt:lpwstr>h=25 %_x000d_
SubSupGap=8 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</vt:lpwstr>
  </property>
  <property fmtid="{D5CDD505-2E9C-101B-9397-08002B2CF9AE}" pid="5" name="MTPreferences 3">
    <vt:lpwstr>Width=0 %_x000d_
MinGap=8 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TIMO.EQP</vt:lpwstr>
  </property>
  <property fmtid="{D5CDD505-2E9C-101B-9397-08002B2CF9AE}" pid="7" name="MTWinEqns">
    <vt:bool>true</vt:bool>
  </property>
</Properties>
</file>